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6CEF" w:rsidRDefault="00916630">
      <w:r w:rsidRPr="00A16CEF">
        <w:rPr>
          <w:position w:val="-160"/>
        </w:rPr>
        <w:object w:dxaOrig="10579" w:dyaOrig="3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9.1pt;height:165.75pt" o:ole="">
            <v:imagedata r:id="rId7" o:title=""/>
          </v:shape>
          <o:OLEObject Type="Embed" ProgID="Equation.DSMT4" ShapeID="_x0000_i1025" DrawAspect="Content" ObjectID="_1378195781" r:id="rId8"/>
        </w:object>
      </w:r>
    </w:p>
    <w:p w:rsidR="000530E8" w:rsidRDefault="00304075">
      <w:r w:rsidRPr="00304075">
        <w:rPr>
          <w:position w:val="-112"/>
        </w:rPr>
        <w:object w:dxaOrig="6399" w:dyaOrig="3860">
          <v:shape id="_x0000_i1026" type="#_x0000_t75" style="width:295.55pt;height:177.5pt" o:ole="">
            <v:imagedata r:id="rId9" o:title=""/>
          </v:shape>
          <o:OLEObject Type="Embed" ProgID="Equation.DSMT4" ShapeID="_x0000_i1026" DrawAspect="Content" ObjectID="_1378195782" r:id="rId10"/>
        </w:object>
      </w:r>
      <w:r w:rsidRPr="00304075">
        <w:rPr>
          <w:position w:val="-116"/>
        </w:rPr>
        <w:object w:dxaOrig="6420" w:dyaOrig="3960">
          <v:shape id="_x0000_i1027" type="#_x0000_t75" style="width:320.65pt;height:198.4pt" o:ole="">
            <v:imagedata r:id="rId11" o:title=""/>
          </v:shape>
          <o:OLEObject Type="Embed" ProgID="Equation.DSMT4" ShapeID="_x0000_i1027" DrawAspect="Content" ObjectID="_1378195783" r:id="rId12"/>
        </w:object>
      </w:r>
      <w:r w:rsidRPr="00304075">
        <w:rPr>
          <w:position w:val="-112"/>
        </w:rPr>
        <w:object w:dxaOrig="6540" w:dyaOrig="3860">
          <v:shape id="_x0000_i1028" type="#_x0000_t75" style="width:327.35pt;height:193.4pt" o:ole="">
            <v:imagedata r:id="rId13" o:title=""/>
          </v:shape>
          <o:OLEObject Type="Embed" ProgID="Equation.DSMT4" ShapeID="_x0000_i1028" DrawAspect="Content" ObjectID="_1378195784" r:id="rId14"/>
        </w:object>
      </w:r>
      <w:r w:rsidRPr="00304075">
        <w:rPr>
          <w:position w:val="-116"/>
        </w:rPr>
        <w:object w:dxaOrig="6540" w:dyaOrig="3960">
          <v:shape id="_x0000_i1029" type="#_x0000_t75" style="width:327.35pt;height:198.4pt" o:ole="">
            <v:imagedata r:id="rId15" o:title=""/>
          </v:shape>
          <o:OLEObject Type="Embed" ProgID="Equation.DSMT4" ShapeID="_x0000_i1029" DrawAspect="Content" ObjectID="_1378195785" r:id="rId16"/>
        </w:object>
      </w:r>
      <w:r w:rsidRPr="00304075">
        <w:rPr>
          <w:position w:val="-112"/>
        </w:rPr>
        <w:object w:dxaOrig="6759" w:dyaOrig="3860">
          <v:shape id="_x0000_i1030" type="#_x0000_t75" style="width:338.25pt;height:193.4pt" o:ole="">
            <v:imagedata r:id="rId17" o:title=""/>
          </v:shape>
          <o:OLEObject Type="Embed" ProgID="Equation.DSMT4" ShapeID="_x0000_i1030" DrawAspect="Content" ObjectID="_1378195786" r:id="rId18"/>
        </w:object>
      </w:r>
      <w:r w:rsidRPr="00304075">
        <w:rPr>
          <w:position w:val="-116"/>
        </w:rPr>
        <w:object w:dxaOrig="6780" w:dyaOrig="3960">
          <v:shape id="_x0000_i1031" type="#_x0000_t75" style="width:339.05pt;height:198.4pt" o:ole="">
            <v:imagedata r:id="rId19" o:title=""/>
          </v:shape>
          <o:OLEObject Type="Embed" ProgID="Equation.DSMT4" ShapeID="_x0000_i1031" DrawAspect="Content" ObjectID="_1378195787" r:id="rId20"/>
        </w:object>
      </w:r>
      <w:r w:rsidRPr="00304075">
        <w:rPr>
          <w:position w:val="-112"/>
        </w:rPr>
        <w:object w:dxaOrig="6880" w:dyaOrig="3860">
          <v:shape id="_x0000_i1032" type="#_x0000_t75" style="width:343.25pt;height:193.4pt" o:ole="">
            <v:imagedata r:id="rId21" o:title=""/>
          </v:shape>
          <o:OLEObject Type="Embed" ProgID="Equation.DSMT4" ShapeID="_x0000_i1032" DrawAspect="Content" ObjectID="_1378195788" r:id="rId22"/>
        </w:object>
      </w:r>
      <w:r w:rsidRPr="00304075">
        <w:rPr>
          <w:position w:val="-116"/>
        </w:rPr>
        <w:object w:dxaOrig="6880" w:dyaOrig="3960">
          <v:shape id="_x0000_i1033" type="#_x0000_t75" style="width:344.1pt;height:198.4pt" o:ole="">
            <v:imagedata r:id="rId23" o:title=""/>
          </v:shape>
          <o:OLEObject Type="Embed" ProgID="Equation.DSMT4" ShapeID="_x0000_i1033" DrawAspect="Content" ObjectID="_1378195789" r:id="rId24"/>
        </w:object>
      </w:r>
      <w:bookmarkStart w:id="0" w:name="_GoBack"/>
      <w:r w:rsidR="003C64C4" w:rsidRPr="003C64C4">
        <w:rPr>
          <w:position w:val="-42"/>
        </w:rPr>
        <w:object w:dxaOrig="11079" w:dyaOrig="3680">
          <v:shape id="_x0000_i1034" type="#_x0000_t75" style="width:554.25pt;height:184.2pt" o:ole="">
            <v:imagedata r:id="rId25" o:title=""/>
          </v:shape>
          <o:OLEObject Type="Embed" ProgID="Equation.DSMT4" ShapeID="_x0000_i1034" DrawAspect="Content" ObjectID="_1378195790" r:id="rId26"/>
        </w:object>
      </w:r>
      <w:bookmarkEnd w:id="0"/>
    </w:p>
    <w:sectPr w:rsidR="000530E8" w:rsidSect="00A16CEF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5B0F" w:rsidRDefault="00075B0F" w:rsidP="009E1528">
      <w:r>
        <w:separator/>
      </w:r>
    </w:p>
  </w:endnote>
  <w:endnote w:type="continuationSeparator" w:id="0">
    <w:p w:rsidR="00075B0F" w:rsidRDefault="00075B0F" w:rsidP="009E15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5B0F" w:rsidRDefault="00075B0F" w:rsidP="009E1528">
      <w:r>
        <w:separator/>
      </w:r>
    </w:p>
  </w:footnote>
  <w:footnote w:type="continuationSeparator" w:id="0">
    <w:p w:rsidR="00075B0F" w:rsidRDefault="00075B0F" w:rsidP="009E15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B89"/>
    <w:rsid w:val="00005E28"/>
    <w:rsid w:val="000530E8"/>
    <w:rsid w:val="00061603"/>
    <w:rsid w:val="00072C2C"/>
    <w:rsid w:val="00075B0F"/>
    <w:rsid w:val="000969D9"/>
    <w:rsid w:val="000B5B14"/>
    <w:rsid w:val="00122CA2"/>
    <w:rsid w:val="0014203B"/>
    <w:rsid w:val="001A75DC"/>
    <w:rsid w:val="001E12EB"/>
    <w:rsid w:val="001F2060"/>
    <w:rsid w:val="00291BE9"/>
    <w:rsid w:val="002C5F31"/>
    <w:rsid w:val="00304075"/>
    <w:rsid w:val="003453DD"/>
    <w:rsid w:val="003B2F38"/>
    <w:rsid w:val="003C64C4"/>
    <w:rsid w:val="004B5DB4"/>
    <w:rsid w:val="004D0DF2"/>
    <w:rsid w:val="005146E9"/>
    <w:rsid w:val="00585D50"/>
    <w:rsid w:val="0060608F"/>
    <w:rsid w:val="007979D2"/>
    <w:rsid w:val="008664C3"/>
    <w:rsid w:val="008B2F7C"/>
    <w:rsid w:val="00916630"/>
    <w:rsid w:val="00962B52"/>
    <w:rsid w:val="009A0B07"/>
    <w:rsid w:val="009C55B6"/>
    <w:rsid w:val="009E1528"/>
    <w:rsid w:val="009F186E"/>
    <w:rsid w:val="00A16CEF"/>
    <w:rsid w:val="00A32B30"/>
    <w:rsid w:val="00A72FD7"/>
    <w:rsid w:val="00A80469"/>
    <w:rsid w:val="00AC3E51"/>
    <w:rsid w:val="00B530C2"/>
    <w:rsid w:val="00BB246E"/>
    <w:rsid w:val="00BF6E8B"/>
    <w:rsid w:val="00C270E8"/>
    <w:rsid w:val="00C27E26"/>
    <w:rsid w:val="00C83815"/>
    <w:rsid w:val="00CB63A3"/>
    <w:rsid w:val="00CD17E6"/>
    <w:rsid w:val="00D6705D"/>
    <w:rsid w:val="00D70871"/>
    <w:rsid w:val="00DA2C19"/>
    <w:rsid w:val="00DE2882"/>
    <w:rsid w:val="00DF7F33"/>
    <w:rsid w:val="00ED6B89"/>
    <w:rsid w:val="00F747EF"/>
    <w:rsid w:val="00F84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E15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E15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15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152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1663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1663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E15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E15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15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152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1663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1663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9</TotalTime>
  <Pages>1</Pages>
  <Words>39</Words>
  <Characters>224</Characters>
  <Application>Microsoft Office Word</Application>
  <DocSecurity>0</DocSecurity>
  <Lines>1</Lines>
  <Paragraphs>1</Paragraphs>
  <ScaleCrop>false</ScaleCrop>
  <Company/>
  <LinksUpToDate>false</LinksUpToDate>
  <CharactersWithSpaces>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Wang</dc:creator>
  <cp:lastModifiedBy>Steven Wang</cp:lastModifiedBy>
  <cp:revision>5</cp:revision>
  <cp:lastPrinted>2011-09-21T02:40:00Z</cp:lastPrinted>
  <dcterms:created xsi:type="dcterms:W3CDTF">2011-09-19T00:59:00Z</dcterms:created>
  <dcterms:modified xsi:type="dcterms:W3CDTF">2011-09-22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